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7" r:id="rId2"/>
    <p:sldId id="262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4" d="100"/>
          <a:sy n="124" d="100"/>
        </p:scale>
        <p:origin x="1768" y="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7/5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7/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58A65F-0F33-6C4A-8A96-BEC02240F40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gif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NUL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DOUBLE NUMBER LINES AND EQU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060740"/>
            <a:ext cx="69105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Verdana"/>
                <a:cs typeface="Verdana"/>
              </a:rPr>
              <a:t>Suppose 4 baseballs cost $10. Assume you can buy any number of baseballs at this same rate. </a:t>
            </a:r>
          </a:p>
        </p:txBody>
      </p:sp>
      <p:sp>
        <p:nvSpPr>
          <p:cNvPr id="18" name="Text Box 26">
            <a:extLst>
              <a:ext uri="{FF2B5EF4-FFF2-40B4-BE49-F238E27FC236}">
                <a16:creationId xmlns:a16="http://schemas.microsoft.com/office/drawing/2014/main" id="{3DF4260D-4864-4991-B86C-B722A0351910}"/>
              </a:ext>
            </a:extLst>
          </p:cNvPr>
          <p:cNvSpPr txBox="1"/>
          <p:nvPr/>
        </p:nvSpPr>
        <p:spPr>
          <a:xfrm>
            <a:off x="4794497" y="3946059"/>
            <a:ext cx="2375645" cy="3996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228600" algn="ctr"/>
                <a:tab pos="1200150" algn="ctr"/>
                <a:tab pos="2170113" algn="ctr"/>
                <a:tab pos="3192463" algn="ctr"/>
                <a:tab pos="4179888" algn="ctr"/>
              </a:tabLst>
            </a:pPr>
            <a:r>
              <a:rPr lang="en-US" sz="1600" dirty="0">
                <a:solidFill>
                  <a:srgbClr val="00B050"/>
                </a:solidFill>
                <a:latin typeface="Comic Sans MS"/>
                <a:ea typeface="Times New Roman"/>
                <a:cs typeface="Times New Roman"/>
              </a:rPr>
              <a:t>8</a:t>
            </a:r>
            <a:r>
              <a:rPr lang="en-US" sz="1600" dirty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	              12            16</a:t>
            </a:r>
            <a:endParaRPr lang="en-US" sz="1600" dirty="0">
              <a:solidFill>
                <a:srgbClr val="00B050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FB24294A-0610-4C2C-ADD3-FDAE2B3FFB49}"/>
              </a:ext>
            </a:extLst>
          </p:cNvPr>
          <p:cNvSpPr txBox="1"/>
          <p:nvPr/>
        </p:nvSpPr>
        <p:spPr>
          <a:xfrm>
            <a:off x="4755585" y="3141467"/>
            <a:ext cx="2414557" cy="4435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200150" algn="ctr"/>
                <a:tab pos="2170113" algn="ctr"/>
                <a:tab pos="3192463" algn="ctr"/>
                <a:tab pos="4462463" algn="ctr"/>
              </a:tabLst>
            </a:pP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2</a:t>
            </a: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0</a:t>
            </a: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            </a:t>
            </a: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30</a:t>
            </a: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            </a:t>
            </a: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40</a:t>
            </a:r>
            <a:endParaRPr lang="en-US" sz="1600" dirty="0">
              <a:solidFill>
                <a:srgbClr val="FF0000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7" name="Text Box 25"/>
          <p:cNvSpPr txBox="1"/>
          <p:nvPr/>
        </p:nvSpPr>
        <p:spPr>
          <a:xfrm>
            <a:off x="2834118" y="3177334"/>
            <a:ext cx="340370" cy="4435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200150" algn="ctr"/>
                <a:tab pos="2170113" algn="ctr"/>
                <a:tab pos="3192463" algn="ctr"/>
                <a:tab pos="4462463" algn="ctr"/>
              </a:tabLst>
            </a:pP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0	</a:t>
            </a:r>
            <a:endParaRPr lang="en-US" sz="1600" dirty="0">
              <a:solidFill>
                <a:srgbClr val="FF0000"/>
              </a:solidFill>
              <a:effectLst/>
              <a:ea typeface="Times New Roman"/>
              <a:cs typeface="Times New Roman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9E420ED6-EBF4-422E-A319-B9A0314520C6}"/>
              </a:ext>
            </a:extLst>
          </p:cNvPr>
          <p:cNvGrpSpPr/>
          <p:nvPr/>
        </p:nvGrpSpPr>
        <p:grpSpPr>
          <a:xfrm>
            <a:off x="1251892" y="3268215"/>
            <a:ext cx="6086473" cy="1077444"/>
            <a:chOff x="1266955" y="3828935"/>
            <a:chExt cx="6086473" cy="1077444"/>
          </a:xfrm>
        </p:grpSpPr>
        <p:sp>
          <p:nvSpPr>
            <p:cNvPr id="6" name="Text Box 24"/>
            <p:cNvSpPr txBox="1"/>
            <p:nvPr/>
          </p:nvSpPr>
          <p:spPr>
            <a:xfrm>
              <a:off x="1266955" y="3828935"/>
              <a:ext cx="1583540" cy="86487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6"/>
            <p:cNvSpPr txBox="1"/>
            <p:nvPr/>
          </p:nvSpPr>
          <p:spPr>
            <a:xfrm>
              <a:off x="2872512" y="4499578"/>
              <a:ext cx="326183" cy="3996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chemeClr val="tx1"/>
                  </a:solidFill>
                  <a:effectLst/>
                  <a:latin typeface="Comic Sans MS"/>
                  <a:ea typeface="Times New Roman"/>
                  <a:cs typeface="Times New Roman"/>
                </a:rPr>
                <a:t>0</a:t>
              </a:r>
              <a:endParaRPr lang="en-US" sz="1600" dirty="0">
                <a:solidFill>
                  <a:schemeClr val="tx1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022436" y="3997845"/>
              <a:ext cx="4330992" cy="541735"/>
              <a:chOff x="-38" y="0"/>
              <a:chExt cx="3247009" cy="40259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4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5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 Box 26">
              <a:extLst>
                <a:ext uri="{FF2B5EF4-FFF2-40B4-BE49-F238E27FC236}">
                  <a16:creationId xmlns:a16="http://schemas.microsoft.com/office/drawing/2014/main" id="{DBF16A11-3538-4F7F-B230-16CE7F399E2B}"/>
                </a:ext>
              </a:extLst>
            </p:cNvPr>
            <p:cNvSpPr txBox="1"/>
            <p:nvPr/>
          </p:nvSpPr>
          <p:spPr>
            <a:xfrm>
              <a:off x="3816316" y="4506779"/>
              <a:ext cx="401102" cy="3996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chemeClr val="tx1"/>
                  </a:solidFill>
                  <a:effectLst/>
                  <a:latin typeface="Comic Sans MS"/>
                  <a:ea typeface="Times New Roman"/>
                  <a:cs typeface="Times New Roman"/>
                </a:rPr>
                <a:t> 4</a:t>
              </a:r>
              <a:endParaRPr lang="en-US" sz="1600" dirty="0">
                <a:solidFill>
                  <a:schemeClr val="tx1"/>
                </a:solidFill>
                <a:effectLst/>
                <a:ea typeface="Times New Roman"/>
                <a:cs typeface="Times New Roman"/>
              </a:endParaRPr>
            </a:p>
          </p:txBody>
        </p:sp>
      </p:grpSp>
      <p:sp>
        <p:nvSpPr>
          <p:cNvPr id="21" name="Text Box 25">
            <a:extLst>
              <a:ext uri="{FF2B5EF4-FFF2-40B4-BE49-F238E27FC236}">
                <a16:creationId xmlns:a16="http://schemas.microsoft.com/office/drawing/2014/main" id="{C0673981-DF83-4A19-89CE-81ACD04A3C7E}"/>
              </a:ext>
            </a:extLst>
          </p:cNvPr>
          <p:cNvSpPr txBox="1"/>
          <p:nvPr/>
        </p:nvSpPr>
        <p:spPr>
          <a:xfrm>
            <a:off x="3792212" y="3149253"/>
            <a:ext cx="401102" cy="4435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200150" algn="ctr"/>
                <a:tab pos="2170113" algn="ctr"/>
                <a:tab pos="3192463" algn="ctr"/>
                <a:tab pos="4462463" algn="ctr"/>
              </a:tabLst>
            </a:pP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1</a:t>
            </a: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0</a:t>
            </a:r>
            <a:endParaRPr lang="en-US" sz="1600" dirty="0">
              <a:solidFill>
                <a:srgbClr val="FF0000"/>
              </a:solidFill>
              <a:effectLst/>
              <a:ea typeface="Times New Roman"/>
              <a:cs typeface="Times New Roman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EA95917-35E7-494D-91AC-40FB8ACEDF28}"/>
              </a:ext>
            </a:extLst>
          </p:cNvPr>
          <p:cNvGrpSpPr/>
          <p:nvPr/>
        </p:nvGrpSpPr>
        <p:grpSpPr>
          <a:xfrm>
            <a:off x="2003692" y="4563157"/>
            <a:ext cx="5136616" cy="1519277"/>
            <a:chOff x="2779158" y="3931619"/>
            <a:chExt cx="5136616" cy="1519277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0F999FA-7F9E-4A9F-9A3F-34FFFD249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930010"/>
                </p:ext>
              </p:extLst>
            </p:nvPr>
          </p:nvGraphicFramePr>
          <p:xfrm>
            <a:off x="4825973" y="4817484"/>
            <a:ext cx="10429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622080" progId="Equation.DSMT4">
                    <p:embed/>
                  </p:oleObj>
                </mc:Choice>
                <mc:Fallback>
                  <p:oleObj name="Equation" r:id="rId2" imgW="1041120" imgH="6220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60F999FA-7F9E-4A9F-9A3F-34FFFD2496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973" y="4817484"/>
                          <a:ext cx="1042987" cy="633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04D9765-6F16-4D09-8FBE-F0EEABFDA7F9}"/>
                </a:ext>
              </a:extLst>
            </p:cNvPr>
            <p:cNvSpPr txBox="1"/>
            <p:nvPr/>
          </p:nvSpPr>
          <p:spPr>
            <a:xfrm>
              <a:off x="2779158" y="3931619"/>
              <a:ext cx="51366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0066FF"/>
                  </a:solidFill>
                  <a:latin typeface="Verdana"/>
                  <a:cs typeface="Verdana"/>
                </a:rPr>
                <a:t>What does this statement (equation) mean in the context above?</a:t>
              </a:r>
              <a:endParaRPr lang="en-US" sz="2000" dirty="0">
                <a:solidFill>
                  <a:srgbClr val="0066FF"/>
                </a:solidFill>
                <a:latin typeface="Verdana"/>
                <a:cs typeface="Verdana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F0ACF696-AF88-4C90-B9F6-AA3048E37E0A}"/>
              </a:ext>
            </a:extLst>
          </p:cNvPr>
          <p:cNvSpPr txBox="1"/>
          <p:nvPr/>
        </p:nvSpPr>
        <p:spPr>
          <a:xfrm>
            <a:off x="1206386" y="1902062"/>
            <a:ext cx="63405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Complete the fact statement. Make a double number line showing costs for different quantities of baseballs.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4EA2C18-70FC-4EE9-BE89-E715588FE465}"/>
              </a:ext>
            </a:extLst>
          </p:cNvPr>
          <p:cNvSpPr txBox="1"/>
          <p:nvPr/>
        </p:nvSpPr>
        <p:spPr>
          <a:xfrm>
            <a:off x="486770" y="1902062"/>
            <a:ext cx="7196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84FC06-3159-D34A-B566-4BA1F6E8D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4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7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ATIONSHIP 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7200" y="1045874"/>
            <a:ext cx="6102586" cy="1230404"/>
            <a:chOff x="1595725" y="0"/>
            <a:chExt cx="4575199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4"/>
              <a:ext cx="1187203" cy="6870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79619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79619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 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17039"/>
              </p:ext>
            </p:extLst>
          </p:nvPr>
        </p:nvGraphicFramePr>
        <p:xfrm>
          <a:off x="2719388" y="3040552"/>
          <a:ext cx="3705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040552"/>
                        <a:ext cx="37052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20E2F4C-2D11-4D76-919C-EA457756849E}"/>
              </a:ext>
            </a:extLst>
          </p:cNvPr>
          <p:cNvSpPr txBox="1"/>
          <p:nvPr/>
        </p:nvSpPr>
        <p:spPr>
          <a:xfrm>
            <a:off x="1328078" y="4568402"/>
            <a:ext cx="7075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eriod" startAt="2"/>
            </a:pPr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Generalize the meaning of this if-then statement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C80B9C-F9DC-472C-B68A-B1D59C4456E3}"/>
              </a:ext>
            </a:extLst>
          </p:cNvPr>
          <p:cNvSpPr txBox="1"/>
          <p:nvPr/>
        </p:nvSpPr>
        <p:spPr>
          <a:xfrm>
            <a:off x="2337950" y="2617435"/>
            <a:ext cx="4468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What does this statement mean?</a:t>
            </a:r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6E28E8-FCC7-44F1-93ED-6291C7386C35}"/>
              </a:ext>
            </a:extLst>
          </p:cNvPr>
          <p:cNvSpPr txBox="1"/>
          <p:nvPr/>
        </p:nvSpPr>
        <p:spPr>
          <a:xfrm>
            <a:off x="401699" y="4054190"/>
            <a:ext cx="62952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2)		a.  Copy the “if-then” statement abov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74D24B-B3D3-497E-899F-0B4924020721}"/>
              </a:ext>
            </a:extLst>
          </p:cNvPr>
          <p:cNvSpPr txBox="1"/>
          <p:nvPr/>
        </p:nvSpPr>
        <p:spPr>
          <a:xfrm>
            <a:off x="1328078" y="5147176"/>
            <a:ext cx="7358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c.   Write another true if-then statement based on the 	double number line that illustrates this relationship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FB836C6-52F8-3540-9414-B1EF9C6749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15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ATIONSHIP 2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7200" y="1084786"/>
            <a:ext cx="6102586" cy="1230404"/>
            <a:chOff x="1595725" y="0"/>
            <a:chExt cx="4575199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4"/>
              <a:ext cx="1187203" cy="64454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79619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68985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 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/>
          <p:nvPr/>
        </p:nvSpPr>
        <p:spPr>
          <a:xfrm>
            <a:off x="2241908" y="2614796"/>
            <a:ext cx="4493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What does this statement mean?</a:t>
            </a:r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527300" y="3157284"/>
          <a:ext cx="3813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22080" progId="Equation.DSMT4">
                  <p:embed/>
                </p:oleObj>
              </mc:Choice>
              <mc:Fallback>
                <p:oleObj name="Equation" r:id="rId2" imgW="3797280" imgH="622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157284"/>
                        <a:ext cx="38131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39D4959-AB5E-4DC7-A298-AD5A4240FFB1}"/>
              </a:ext>
            </a:extLst>
          </p:cNvPr>
          <p:cNvSpPr txBox="1"/>
          <p:nvPr/>
        </p:nvSpPr>
        <p:spPr>
          <a:xfrm>
            <a:off x="357892" y="4226445"/>
            <a:ext cx="5910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3)		a. Copy the if-then statement abov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34037D-D308-4A9D-A9A0-5D16D83F11C9}"/>
              </a:ext>
            </a:extLst>
          </p:cNvPr>
          <p:cNvSpPr txBox="1"/>
          <p:nvPr/>
        </p:nvSpPr>
        <p:spPr>
          <a:xfrm>
            <a:off x="1273214" y="4824434"/>
            <a:ext cx="7075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eriod" startAt="2"/>
            </a:pPr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Generalize the meaning of this if-then statement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8D7FDA1-1709-42FA-A19A-D40BC7794E68}"/>
              </a:ext>
            </a:extLst>
          </p:cNvPr>
          <p:cNvSpPr txBox="1"/>
          <p:nvPr/>
        </p:nvSpPr>
        <p:spPr>
          <a:xfrm>
            <a:off x="1273214" y="5458072"/>
            <a:ext cx="7358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c.   Write another true if-then statement based on the 	double number line that illustrates this relationship.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3B3D8AE-E426-0241-A517-2647D20CB7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3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ATIONSHIP 3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521208" y="1009584"/>
            <a:ext cx="6038578" cy="1230404"/>
            <a:chOff x="1643713" y="0"/>
            <a:chExt cx="4527211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643713" y="119024"/>
              <a:ext cx="1139215" cy="61209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57740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40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57740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 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9473"/>
              </p:ext>
            </p:extLst>
          </p:nvPr>
        </p:nvGraphicFramePr>
        <p:xfrm>
          <a:off x="2293938" y="2824173"/>
          <a:ext cx="4556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440" imgH="622080" progId="Equation.DSMT4">
                  <p:embed/>
                </p:oleObj>
              </mc:Choice>
              <mc:Fallback>
                <p:oleObj name="Equation" r:id="rId3" imgW="4546440" imgH="622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824173"/>
                        <a:ext cx="45561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756A65-8DDE-4C79-A5BB-73D5484E19C8}"/>
              </a:ext>
            </a:extLst>
          </p:cNvPr>
          <p:cNvSpPr txBox="1"/>
          <p:nvPr/>
        </p:nvSpPr>
        <p:spPr>
          <a:xfrm>
            <a:off x="2332655" y="2402130"/>
            <a:ext cx="44786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What does this statement mean?</a:t>
            </a:r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4D98C4-4073-4C16-A153-BF48B7BFDA70}"/>
              </a:ext>
            </a:extLst>
          </p:cNvPr>
          <p:cNvSpPr txBox="1"/>
          <p:nvPr/>
        </p:nvSpPr>
        <p:spPr>
          <a:xfrm>
            <a:off x="2279390" y="3495555"/>
            <a:ext cx="4585221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200" dirty="0">
                <a:solidFill>
                  <a:srgbClr val="7030A0"/>
                </a:solidFill>
                <a:latin typeface="Verdana"/>
                <a:cs typeface="Verdana"/>
              </a:rPr>
              <a:t>“Cross-Multiplication Property.”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FDD299-21CF-420E-9E72-73FB761C9709}"/>
              </a:ext>
            </a:extLst>
          </p:cNvPr>
          <p:cNvSpPr txBox="1"/>
          <p:nvPr/>
        </p:nvSpPr>
        <p:spPr>
          <a:xfrm>
            <a:off x="367459" y="4372749"/>
            <a:ext cx="6188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4)		a. Copy the “if-then” statement above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525E886-B089-44F2-87C0-1D6FFE409A37}"/>
              </a:ext>
            </a:extLst>
          </p:cNvPr>
          <p:cNvSpPr txBox="1"/>
          <p:nvPr/>
        </p:nvSpPr>
        <p:spPr>
          <a:xfrm>
            <a:off x="1273214" y="4888442"/>
            <a:ext cx="7075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b. Generalize the meaning of this if-then statement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B236096-ACF1-4BF1-B339-04F9650095B7}"/>
              </a:ext>
            </a:extLst>
          </p:cNvPr>
          <p:cNvSpPr txBox="1"/>
          <p:nvPr/>
        </p:nvSpPr>
        <p:spPr>
          <a:xfrm>
            <a:off x="1273214" y="5522080"/>
            <a:ext cx="7358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c.  Write another true if-then statement based on the 	double number line that illustrates this relationship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9E3D119-6122-174B-9070-099CEF83D5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29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USING THE CROSS-MULTIPLICATION PROPERT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835325" y="2608656"/>
            <a:ext cx="5839360" cy="1230405"/>
            <a:chOff x="1793068" y="0"/>
            <a:chExt cx="4377856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793068" y="166590"/>
              <a:ext cx="1091971" cy="61569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latin typeface="+mj-lt"/>
                  <a:ea typeface="Verdana" panose="020B0604030504040204" pitchFamily="34" charset="0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latin typeface="+mj-lt"/>
                  <a:ea typeface="Verdana" panose="020B0604030504040204" pitchFamily="34" charset="0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latin typeface="+mj-lt"/>
                <a:ea typeface="Verdana" panose="020B0604030504040204" pitchFamily="34" charset="0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76844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76844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96C08C9-87BD-4C4A-AB65-34C512D69AFA}"/>
              </a:ext>
            </a:extLst>
          </p:cNvPr>
          <p:cNvGrpSpPr/>
          <p:nvPr/>
        </p:nvGrpSpPr>
        <p:grpSpPr>
          <a:xfrm>
            <a:off x="5436026" y="2774692"/>
            <a:ext cx="465850" cy="1252617"/>
            <a:chOff x="5190590" y="2649359"/>
            <a:chExt cx="465850" cy="1252617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5422200" y="2649359"/>
              <a:ext cx="0" cy="9410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190590" y="3563422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Verdana"/>
                  <a:cs typeface="Verdana"/>
                </a:rPr>
                <a:t>9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436026" y="2464256"/>
            <a:ext cx="465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Verdana"/>
                <a:cs typeface="Verdana"/>
              </a:rPr>
              <a:t>x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A557938-527E-4E4F-B3B6-3B07A2AF211C}"/>
              </a:ext>
            </a:extLst>
          </p:cNvPr>
          <p:cNvGrpSpPr/>
          <p:nvPr/>
        </p:nvGrpSpPr>
        <p:grpSpPr>
          <a:xfrm>
            <a:off x="3991236" y="2445453"/>
            <a:ext cx="2022120" cy="1625810"/>
            <a:chOff x="3745800" y="2320120"/>
            <a:chExt cx="2022120" cy="1625810"/>
          </a:xfrm>
        </p:grpSpPr>
        <p:sp>
          <p:nvSpPr>
            <p:cNvPr id="28" name="Oval 27"/>
            <p:cNvSpPr/>
            <p:nvPr/>
          </p:nvSpPr>
          <p:spPr>
            <a:xfrm>
              <a:off x="3745800" y="2320120"/>
              <a:ext cx="685800" cy="1541922"/>
            </a:xfrm>
            <a:prstGeom prst="ellipse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5082120" y="2320120"/>
              <a:ext cx="685800" cy="1625810"/>
            </a:xfrm>
            <a:prstGeom prst="ellipse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24741" y="3968819"/>
          <a:ext cx="73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520560" progId="Equation.DSMT4">
                  <p:embed/>
                </p:oleObj>
              </mc:Choice>
              <mc:Fallback>
                <p:oleObj name="Equation" r:id="rId3" imgW="736560" imgH="5205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741" y="3968819"/>
                        <a:ext cx="73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5858C88E-D29E-4B4C-9D07-7FA5E7C792B2}"/>
              </a:ext>
            </a:extLst>
          </p:cNvPr>
          <p:cNvGrpSpPr/>
          <p:nvPr/>
        </p:nvGrpSpPr>
        <p:grpSpPr>
          <a:xfrm>
            <a:off x="215935" y="4098570"/>
            <a:ext cx="1845852" cy="830997"/>
            <a:chOff x="3831941" y="4038802"/>
            <a:chExt cx="1845852" cy="830997"/>
          </a:xfrm>
        </p:grpSpPr>
        <p:cxnSp>
          <p:nvCxnSpPr>
            <p:cNvPr id="34" name="Straight Arrow Connector 33"/>
            <p:cNvCxnSpPr>
              <a:cxnSpLocks/>
            </p:cNvCxnSpPr>
            <p:nvPr/>
          </p:nvCxnSpPr>
          <p:spPr>
            <a:xfrm>
              <a:off x="5145743" y="4593253"/>
              <a:ext cx="355086" cy="109548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831941" y="4038802"/>
              <a:ext cx="18458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cross-multiplication property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922810" y="5783384"/>
            <a:ext cx="3344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Verdana"/>
                <a:cs typeface="Verdana"/>
              </a:rPr>
              <a:t>9 baseballs </a:t>
            </a:r>
            <a:r>
              <a:rPr lang="en-US" sz="1600" dirty="0">
                <a:latin typeface="Verdana"/>
                <a:cs typeface="Verdana"/>
              </a:rPr>
              <a:t>will cost </a:t>
            </a:r>
            <a:r>
              <a:rPr lang="en-US" sz="1600" dirty="0">
                <a:solidFill>
                  <a:srgbClr val="FF0000"/>
                </a:solidFill>
                <a:latin typeface="Verdana"/>
                <a:cs typeface="Verdana"/>
              </a:rPr>
              <a:t>$22.50</a:t>
            </a:r>
            <a:r>
              <a:rPr lang="en-US" sz="1600" dirty="0">
                <a:latin typeface="Verdana"/>
                <a:cs typeface="Verdana"/>
              </a:rPr>
              <a:t>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E264A17-9920-4986-A58F-FA6B9E89B9EC}"/>
              </a:ext>
            </a:extLst>
          </p:cNvPr>
          <p:cNvSpPr txBox="1"/>
          <p:nvPr/>
        </p:nvSpPr>
        <p:spPr>
          <a:xfrm>
            <a:off x="4351776" y="4696537"/>
            <a:ext cx="46882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90563" indent="-690563"/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(6)	Use a ratio other than 10:4. Write a different equation and solve for </a:t>
            </a:r>
            <a:r>
              <a:rPr lang="en-US" sz="2200" i="1" dirty="0">
                <a:solidFill>
                  <a:srgbClr val="2C2CDC"/>
                </a:solidFill>
                <a:latin typeface="Verdana"/>
                <a:cs typeface="Verdana"/>
              </a:rPr>
              <a:t>x</a:t>
            </a:r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.</a:t>
            </a:r>
            <a:endParaRPr lang="en-US" sz="2200" dirty="0">
              <a:latin typeface="Verdana"/>
              <a:cs typeface="Verdana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57C0DBE4-D45C-4711-A6F9-3059F7557BE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8212" y="4482725"/>
            <a:ext cx="649375" cy="964416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978142" y="4735513"/>
          <a:ext cx="12334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142" y="4735513"/>
                        <a:ext cx="12334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097204" y="4986338"/>
          <a:ext cx="11017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17160" progId="Equation.DSMT4">
                  <p:embed/>
                </p:oleObj>
              </mc:Choice>
              <mc:Fallback>
                <p:oleObj name="Equation" r:id="rId8" imgW="1091880" imgH="317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04" y="4986338"/>
                        <a:ext cx="11017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65BA8018-5E53-4DC5-BE3D-324CFF448752}"/>
              </a:ext>
            </a:extLst>
          </p:cNvPr>
          <p:cNvSpPr txBox="1"/>
          <p:nvPr/>
        </p:nvSpPr>
        <p:spPr>
          <a:xfrm>
            <a:off x="395009" y="1101347"/>
            <a:ext cx="82917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90563" indent="-690563"/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(5) 	How much will 9 baseballs cost if 4 baseballs cost $10? Use the double number line to set up the equation. Use the cross-multiplication property to solve it.</a:t>
            </a:r>
            <a:endParaRPr lang="en-US" sz="2200" dirty="0">
              <a:latin typeface="Verdana"/>
              <a:cs typeface="Verdana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80DDCA2-37B0-48ED-8832-64B7774EF8E8}"/>
              </a:ext>
            </a:extLst>
          </p:cNvPr>
          <p:cNvSpPr txBox="1"/>
          <p:nvPr/>
        </p:nvSpPr>
        <p:spPr>
          <a:xfrm>
            <a:off x="2022522" y="5382129"/>
            <a:ext cx="1130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22.5 = </a:t>
            </a:r>
            <a:r>
              <a:rPr lang="en-US" sz="1600" i="1" dirty="0">
                <a:solidFill>
                  <a:srgbClr val="FF0000"/>
                </a:solidFill>
                <a:latin typeface="Verdana"/>
                <a:cs typeface="Verdana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88463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/>
      <p:bldP spid="38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2762AD"/>
          </a:solidFill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2800" dirty="0"/>
              <a:t>WHY DOES CROSS-MULTIPLICATION WORK?</a:t>
            </a:r>
          </a:p>
        </p:txBody>
      </p: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70876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056047"/>
            <a:ext cx="762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200" dirty="0">
                <a:solidFill>
                  <a:srgbClr val="000000"/>
                </a:solidFill>
                <a:latin typeface="Verdana"/>
                <a:cs typeface="Verdana"/>
              </a:rPr>
              <a:t>4 baseballs cost $10. How much will 9 balls cost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27773" y="1596319"/>
            <a:ext cx="6102587" cy="1625810"/>
            <a:chOff x="1127773" y="1702165"/>
            <a:chExt cx="6102587" cy="1625810"/>
          </a:xfrm>
        </p:grpSpPr>
        <p:grpSp>
          <p:nvGrpSpPr>
            <p:cNvPr id="6" name="Group 5"/>
            <p:cNvGrpSpPr/>
            <p:nvPr/>
          </p:nvGrpSpPr>
          <p:grpSpPr>
            <a:xfrm>
              <a:off x="1127773" y="1865368"/>
              <a:ext cx="6102587" cy="1230404"/>
              <a:chOff x="1595725" y="0"/>
              <a:chExt cx="4575200" cy="914375"/>
            </a:xfrm>
          </p:grpSpPr>
          <p:sp>
            <p:nvSpPr>
              <p:cNvPr id="7" name="Text Box 24"/>
              <p:cNvSpPr txBox="1"/>
              <p:nvPr/>
            </p:nvSpPr>
            <p:spPr>
              <a:xfrm>
                <a:off x="1595725" y="119024"/>
                <a:ext cx="1187203" cy="669312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FF0000"/>
                    </a:solidFill>
                    <a:effectLst/>
                    <a:ea typeface="Times New Roman"/>
                    <a:cs typeface="Times New Roman"/>
                  </a:rPr>
                  <a:t>dollars</a:t>
                </a:r>
              </a:p>
              <a:p>
                <a:pPr marL="0" marR="0" algn="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00B050"/>
                    </a:solidFill>
                    <a:ea typeface="Times New Roman"/>
                    <a:cs typeface="Times New Roman"/>
                  </a:rPr>
                  <a:t># of baseballs</a:t>
                </a:r>
                <a:endParaRPr lang="en-US" dirty="0">
                  <a:solidFill>
                    <a:srgbClr val="00B05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sp>
            <p:nvSpPr>
              <p:cNvPr id="8" name="Text Box 25"/>
              <p:cNvSpPr txBox="1"/>
              <p:nvPr/>
            </p:nvSpPr>
            <p:spPr>
              <a:xfrm>
                <a:off x="2679404" y="0"/>
                <a:ext cx="3491521" cy="32960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200150" algn="ctr"/>
                    <a:tab pos="2170113" algn="ctr"/>
                    <a:tab pos="3192463" algn="ctr"/>
                    <a:tab pos="4462463" algn="ctr"/>
                  </a:tabLst>
                </a:pPr>
                <a:r>
                  <a:rPr lang="en-US" sz="1600" dirty="0">
                    <a:effectLst/>
                    <a:latin typeface="Comic Sans MS"/>
                    <a:ea typeface="Times New Roman"/>
                    <a:cs typeface="Times New Roman"/>
                  </a:rPr>
                  <a:t>   </a:t>
                </a:r>
                <a:r>
                  <a:rPr lang="en-US" sz="1600" dirty="0">
                    <a:solidFill>
                      <a:srgbClr val="FF000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0	1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/>
                    <a:ea typeface="Times New Roman"/>
                    <a:cs typeface="Times New Roman"/>
                  </a:rPr>
                  <a:t>0	2</a:t>
                </a:r>
                <a:r>
                  <a:rPr lang="en-US" sz="1600" dirty="0">
                    <a:solidFill>
                      <a:srgbClr val="FF000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0	30	            40                           </a:t>
                </a:r>
                <a:endParaRPr lang="en-US" sz="1600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sp>
            <p:nvSpPr>
              <p:cNvPr id="9" name="Text Box 26"/>
              <p:cNvSpPr txBox="1"/>
              <p:nvPr/>
            </p:nvSpPr>
            <p:spPr>
              <a:xfrm>
                <a:off x="2690038" y="617412"/>
                <a:ext cx="3480887" cy="296963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228600" algn="ctr"/>
                    <a:tab pos="1200150" algn="ctr"/>
                    <a:tab pos="2170113" algn="ctr"/>
                    <a:tab pos="3192463" algn="ctr"/>
                    <a:tab pos="4179888" algn="ctr"/>
                  </a:tabLst>
                </a:pPr>
                <a:r>
                  <a:rPr lang="en-US" sz="1600" dirty="0">
                    <a:solidFill>
                      <a:srgbClr val="00B05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	0	4	</a:t>
                </a:r>
                <a:r>
                  <a:rPr lang="en-US" sz="1600" dirty="0">
                    <a:solidFill>
                      <a:srgbClr val="00B050"/>
                    </a:solidFill>
                    <a:latin typeface="Comic Sans MS"/>
                    <a:ea typeface="Times New Roman"/>
                    <a:cs typeface="Times New Roman"/>
                  </a:rPr>
                  <a:t>8</a:t>
                </a:r>
                <a:r>
                  <a:rPr lang="en-US" sz="1600" dirty="0">
                    <a:solidFill>
                      <a:srgbClr val="00B05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	12	            16           </a:t>
                </a:r>
                <a:endParaRPr lang="en-US" sz="1600" dirty="0">
                  <a:solidFill>
                    <a:srgbClr val="00B05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2923915" y="244549"/>
                <a:ext cx="3247009" cy="402590"/>
                <a:chOff x="-38" y="0"/>
                <a:chExt cx="3247009" cy="402590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>
                  <a:off x="744279" y="0"/>
                  <a:ext cx="0" cy="4025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AutoShape 1801"/>
                <p:cNvCxnSpPr>
                  <a:cxnSpLocks noChangeShapeType="1"/>
                </p:cNvCxnSpPr>
                <p:nvPr/>
              </p:nvCxnSpPr>
              <p:spPr bwMode="auto">
                <a:xfrm>
                  <a:off x="-38" y="85060"/>
                  <a:ext cx="3247009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13" name="AutoShape 1811"/>
                <p:cNvCxnSpPr>
                  <a:cxnSpLocks noChangeShapeType="1"/>
                </p:cNvCxnSpPr>
                <p:nvPr/>
              </p:nvCxnSpPr>
              <p:spPr bwMode="auto">
                <a:xfrm>
                  <a:off x="-38" y="329609"/>
                  <a:ext cx="3247009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14" name="Line 1802"/>
                <p:cNvCxnSpPr/>
                <p:nvPr/>
              </p:nvCxnSpPr>
              <p:spPr bwMode="auto">
                <a:xfrm>
                  <a:off x="0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15" name="Line 1803"/>
                <p:cNvCxnSpPr/>
                <p:nvPr/>
              </p:nvCxnSpPr>
              <p:spPr bwMode="auto">
                <a:xfrm>
                  <a:off x="1477926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16" name="Line 1804"/>
                <p:cNvCxnSpPr/>
                <p:nvPr/>
              </p:nvCxnSpPr>
              <p:spPr bwMode="auto">
                <a:xfrm>
                  <a:off x="2966484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2222205" y="0"/>
                  <a:ext cx="0" cy="4025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5" name="Straight Connector 24"/>
            <p:cNvCxnSpPr/>
            <p:nvPr/>
          </p:nvCxnSpPr>
          <p:spPr>
            <a:xfrm>
              <a:off x="5223306" y="2031404"/>
              <a:ext cx="0" cy="9410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991696" y="2945467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Verdana"/>
                  <a:cs typeface="Verdana"/>
                </a:rPr>
                <a:t>9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91696" y="1720968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latin typeface="Verdana"/>
                  <a:cs typeface="Verdana"/>
                </a:rPr>
                <a:t>x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3546906" y="1702165"/>
              <a:ext cx="685800" cy="154192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883226" y="1702165"/>
              <a:ext cx="685800" cy="16258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221038" y="3331430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800" imgH="557640" progId="Equation.DSMT4">
                  <p:embed/>
                </p:oleObj>
              </mc:Choice>
              <mc:Fallback>
                <p:oleObj name="Equation" r:id="rId4" imgW="694800" imgH="557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331430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535238" y="4179888"/>
          <a:ext cx="208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520560" progId="Equation.DSMT4">
                  <p:embed/>
                </p:oleObj>
              </mc:Choice>
              <mc:Fallback>
                <p:oleObj name="Equation" r:id="rId6" imgW="2082600" imgH="5205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179888"/>
                        <a:ext cx="2082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540000" y="4849813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96880" progId="Equation.DSMT4">
                  <p:embed/>
                </p:oleObj>
              </mc:Choice>
              <mc:Fallback>
                <p:oleObj name="Equation" r:id="rId8" imgW="2197080" imgH="596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849813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18848" y="4270336"/>
            <a:ext cx="3628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Multiplication property of equalit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18848" y="4979681"/>
            <a:ext cx="3238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Multiplication property of 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118848" y="3447903"/>
            <a:ext cx="3238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From the double number lin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56F31A-B684-4DC1-8EE7-90589D20E3B5}"/>
              </a:ext>
            </a:extLst>
          </p:cNvPr>
          <p:cNvGrpSpPr/>
          <p:nvPr/>
        </p:nvGrpSpPr>
        <p:grpSpPr>
          <a:xfrm>
            <a:off x="2647544" y="2996621"/>
            <a:ext cx="5709805" cy="3548252"/>
            <a:chOff x="2647544" y="2996621"/>
            <a:chExt cx="5709805" cy="3548252"/>
          </a:xfrm>
        </p:grpSpPr>
        <p:sp>
          <p:nvSpPr>
            <p:cNvPr id="41" name="TextBox 40"/>
            <p:cNvSpPr txBox="1"/>
            <p:nvPr/>
          </p:nvSpPr>
          <p:spPr>
            <a:xfrm>
              <a:off x="5118848" y="5539505"/>
              <a:ext cx="3238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7030A0"/>
                  </a:solidFill>
                  <a:latin typeface="Verdana"/>
                  <a:cs typeface="Verdana"/>
                </a:rPr>
                <a:t>Cross-multiplication property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9218D06-CD6B-428D-A70A-AA1AB9719882}"/>
                </a:ext>
              </a:extLst>
            </p:cNvPr>
            <p:cNvGrpSpPr/>
            <p:nvPr/>
          </p:nvGrpSpPr>
          <p:grpSpPr>
            <a:xfrm>
              <a:off x="2647544" y="2996621"/>
              <a:ext cx="1887904" cy="3548252"/>
              <a:chOff x="2647544" y="2996621"/>
              <a:chExt cx="1887904" cy="3548252"/>
            </a:xfrm>
          </p:grpSpPr>
          <p:sp>
            <p:nvSpPr>
              <p:cNvPr id="44" name="Explosion 1 43"/>
              <p:cNvSpPr/>
              <p:nvPr/>
            </p:nvSpPr>
            <p:spPr>
              <a:xfrm>
                <a:off x="2647544" y="2996621"/>
                <a:ext cx="1869450" cy="1317393"/>
              </a:xfrm>
              <a:prstGeom prst="irregularSeal1">
                <a:avLst/>
              </a:pr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Explosion 1 45"/>
              <p:cNvSpPr/>
              <p:nvPr/>
            </p:nvSpPr>
            <p:spPr>
              <a:xfrm>
                <a:off x="2665998" y="5227480"/>
                <a:ext cx="1869450" cy="1317393"/>
              </a:xfrm>
              <a:prstGeom prst="irregularSeal1">
                <a:avLst/>
              </a:pr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524997B-5C89-4335-9EA4-766C81E94E72}"/>
                  </a:ext>
                </a:extLst>
              </p:cNvPr>
              <p:cNvSpPr txBox="1"/>
              <p:nvPr/>
            </p:nvSpPr>
            <p:spPr>
              <a:xfrm>
                <a:off x="2853178" y="5708782"/>
                <a:ext cx="14281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Verdana"/>
                    <a:cs typeface="Verdana"/>
                  </a:rPr>
                  <a:t>10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1600" dirty="0">
                    <a:solidFill>
                      <a:srgbClr val="00B050"/>
                    </a:solidFill>
                    <a:latin typeface="Verdana"/>
                    <a:cs typeface="Verdana"/>
                  </a:rPr>
                  <a:t>9 </a:t>
                </a:r>
                <a:r>
                  <a:rPr lang="en-US" sz="1600" dirty="0">
                    <a:latin typeface="Verdana"/>
                    <a:cs typeface="Verdana"/>
                  </a:rPr>
                  <a:t>= </a:t>
                </a:r>
                <a:r>
                  <a:rPr lang="en-US" sz="1600" dirty="0">
                    <a:solidFill>
                      <a:srgbClr val="00B050"/>
                    </a:solidFill>
                    <a:latin typeface="Verdana"/>
                    <a:cs typeface="Verdana"/>
                  </a:rPr>
                  <a:t>4</a:t>
                </a:r>
                <a:r>
                  <a:rPr lang="en-US" sz="1600" i="1" dirty="0">
                    <a:solidFill>
                      <a:srgbClr val="FF0000"/>
                    </a:solidFill>
                    <a:latin typeface="Verdana"/>
                    <a:cs typeface="Verdana"/>
                  </a:rPr>
                  <a:t>x</a:t>
                </a:r>
                <a:endParaRPr lang="en-US" sz="1600" i="1" dirty="0">
                  <a:latin typeface="Verdana"/>
                  <a:cs typeface="Verdana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524997B-5C89-4335-9EA4-766C81E94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178" y="5708782"/>
                <a:ext cx="1428183" cy="338554"/>
              </a:xfrm>
              <a:prstGeom prst="rect">
                <a:avLst/>
              </a:prstGeom>
              <a:blipFill>
                <a:blip r:embed="rId11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09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36" grpId="0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 MathLinks Template</Template>
  <TotalTime>1544</TotalTime>
  <Words>487</Words>
  <Application>Microsoft Macintosh PowerPoint</Application>
  <PresentationFormat>On-screen Show (4:3)</PresentationFormat>
  <Paragraphs>69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mbria Math</vt:lpstr>
      <vt:lpstr>Comic Sans MS</vt:lpstr>
      <vt:lpstr>Verdana</vt:lpstr>
      <vt:lpstr>MathLinks Template</vt:lpstr>
      <vt:lpstr>Equation</vt:lpstr>
      <vt:lpstr>DOUBLE NUMBER LINES AND EQUATIONS</vt:lpstr>
      <vt:lpstr>RELATIONSHIP 1</vt:lpstr>
      <vt:lpstr>RELATIONSHIP 2</vt:lpstr>
      <vt:lpstr>RELATIONSHIP 3</vt:lpstr>
      <vt:lpstr>USING THE CROSS-MULTIPLICATION PROPERTY</vt:lpstr>
      <vt:lpstr>WHY DOES CROSS-MULTIPLICATION WORK?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7-3.3 Double Number Lines and Equations</dc:title>
  <dc:subject/>
  <dc:creator>Center for Mathematics and Teaching</dc:creator>
  <cp:keywords/>
  <dc:description/>
  <cp:lastModifiedBy>Cary Matthews</cp:lastModifiedBy>
  <cp:revision>97</cp:revision>
  <dcterms:created xsi:type="dcterms:W3CDTF">2019-03-08T03:24:34Z</dcterms:created>
  <dcterms:modified xsi:type="dcterms:W3CDTF">2023-07-05T16:54:24Z</dcterms:modified>
  <cp:category/>
</cp:coreProperties>
</file>